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2259D5" w14:textId="72953F3B" w:rsidR="00554A65" w:rsidRDefault="00522340" w:rsidP="00522340">
      <w:pPr>
        <w:pStyle w:val="MTDisplayEquation"/>
      </w:pPr>
      <w:r>
        <w:tab/>
      </w:r>
      <w:r w:rsidR="00C115C6" w:rsidRPr="00C115C6">
        <w:rPr>
          <w:position w:val="-208"/>
        </w:rPr>
        <w:object w:dxaOrig="8779" w:dyaOrig="3960" w14:anchorId="131AE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38.95pt;height:198.05pt" o:ole="">
            <v:imagedata r:id="rId6" o:title=""/>
          </v:shape>
          <o:OLEObject Type="Embed" ProgID="Equation.DSMT4" ShapeID="_x0000_i1030" DrawAspect="Content" ObjectID="_1653687646" r:id="rId7"/>
        </w:object>
      </w:r>
      <w:r>
        <w:t xml:space="preserve"> </w:t>
      </w:r>
    </w:p>
    <w:p w14:paraId="373B22D7" w14:textId="77777777" w:rsidR="00522340" w:rsidRDefault="00522340"/>
    <w:sectPr w:rsidR="005223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ACC639" w14:textId="77777777" w:rsidR="00522340" w:rsidRDefault="00522340" w:rsidP="00522340">
      <w:r>
        <w:separator/>
      </w:r>
    </w:p>
  </w:endnote>
  <w:endnote w:type="continuationSeparator" w:id="0">
    <w:p w14:paraId="37F45A83" w14:textId="77777777" w:rsidR="00522340" w:rsidRDefault="00522340" w:rsidP="005223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953719" w14:textId="77777777" w:rsidR="00522340" w:rsidRDefault="00522340" w:rsidP="00522340">
      <w:r>
        <w:separator/>
      </w:r>
    </w:p>
  </w:footnote>
  <w:footnote w:type="continuationSeparator" w:id="0">
    <w:p w14:paraId="37E3B975" w14:textId="77777777" w:rsidR="00522340" w:rsidRDefault="00522340" w:rsidP="0052234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B9E"/>
    <w:rsid w:val="00522340"/>
    <w:rsid w:val="00554A65"/>
    <w:rsid w:val="00B32D09"/>
    <w:rsid w:val="00C115C6"/>
    <w:rsid w:val="00DC2B9E"/>
    <w:rsid w:val="00F95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1AA71379-92D6-4682-99AB-388DE2697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23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234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23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234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2234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223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14T15:57:00Z</dcterms:created>
  <dcterms:modified xsi:type="dcterms:W3CDTF">2020-06-14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